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BE7292" w14:textId="77777777" w:rsidR="00AA2CB1" w:rsidRDefault="001F34B9" w:rsidP="001F34B9">
      <w:pPr>
        <w:jc w:val="center"/>
      </w:pPr>
      <w:bookmarkStart w:id="0" w:name="_GoBack"/>
      <w:bookmarkEnd w:id="0"/>
      <w:r>
        <w:t>Fundamental Trigonometry Identities</w:t>
      </w:r>
    </w:p>
    <w:p w14:paraId="1A3E4002" w14:textId="77777777" w:rsidR="001F34B9" w:rsidRDefault="00BB3463" w:rsidP="001F34B9">
      <w:r>
        <w:t>Simplify:</w:t>
      </w:r>
    </w:p>
    <w:p w14:paraId="612A3D0E" w14:textId="77777777" w:rsidR="007E6415" w:rsidRDefault="007E6415" w:rsidP="001F34B9">
      <w:r>
        <w:t xml:space="preserve">1.  </w:t>
      </w:r>
      <w:r w:rsidRPr="007E6415">
        <w:rPr>
          <w:position w:val="-6"/>
        </w:rPr>
        <w:object w:dxaOrig="1020" w:dyaOrig="279" w14:anchorId="5D801D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pt" o:ole="">
            <v:imagedata r:id="rId5" o:title=""/>
          </v:shape>
          <o:OLEObject Type="Embed" ProgID="Equation.DSMT4" ShapeID="_x0000_i1025" DrawAspect="Content" ObjectID="_1650087860" r:id="rId6"/>
        </w:object>
      </w:r>
      <w:r>
        <w:tab/>
      </w:r>
      <w:r>
        <w:tab/>
      </w:r>
      <w:r>
        <w:tab/>
      </w:r>
      <w:r>
        <w:tab/>
      </w:r>
      <w:r w:rsidR="00C83D04">
        <w:tab/>
      </w:r>
      <w:r w:rsidR="00C83D04">
        <w:tab/>
      </w:r>
      <w:r w:rsidR="00C83D04">
        <w:tab/>
      </w:r>
      <w:r>
        <w:t xml:space="preserve">2. </w:t>
      </w:r>
      <w:r w:rsidRPr="007E6415">
        <w:rPr>
          <w:position w:val="-6"/>
        </w:rPr>
        <w:object w:dxaOrig="1060" w:dyaOrig="279" w14:anchorId="16E8C683">
          <v:shape id="_x0000_i1026" type="#_x0000_t75" style="width:53pt;height:14pt" o:ole="">
            <v:imagedata r:id="rId7" o:title=""/>
          </v:shape>
          <o:OLEObject Type="Embed" ProgID="Equation.DSMT4" ShapeID="_x0000_i1026" DrawAspect="Content" ObjectID="_1650087861" r:id="rId8"/>
        </w:object>
      </w:r>
    </w:p>
    <w:p w14:paraId="2C7521FF" w14:textId="77777777" w:rsidR="00C83D04" w:rsidRDefault="00C83D04" w:rsidP="001F34B9"/>
    <w:p w14:paraId="24A5FA4C" w14:textId="77777777" w:rsidR="00C83D04" w:rsidRDefault="00C83D04" w:rsidP="001F34B9"/>
    <w:p w14:paraId="0E7FF41A" w14:textId="77777777" w:rsidR="007E6415" w:rsidRDefault="00326043" w:rsidP="001F34B9">
      <w:r>
        <w:t xml:space="preserve">3 </w:t>
      </w:r>
      <w:r w:rsidR="007E6415" w:rsidRPr="007E6415">
        <w:rPr>
          <w:position w:val="-6"/>
        </w:rPr>
        <w:object w:dxaOrig="1040" w:dyaOrig="279" w14:anchorId="7B1455A5">
          <v:shape id="_x0000_i1027" type="#_x0000_t75" style="width:52pt;height:14pt" o:ole="">
            <v:imagedata r:id="rId9" o:title=""/>
          </v:shape>
          <o:OLEObject Type="Embed" ProgID="Equation.DSMT4" ShapeID="_x0000_i1027" DrawAspect="Content" ObjectID="_1650087862" r:id="rId10"/>
        </w:object>
      </w:r>
      <w:r w:rsidR="00C92066">
        <w:tab/>
      </w:r>
      <w:r w:rsidR="00C92066">
        <w:tab/>
      </w:r>
      <w:r w:rsidR="00C92066">
        <w:tab/>
      </w:r>
      <w:r w:rsidR="00C92066">
        <w:tab/>
      </w:r>
      <w:r w:rsidR="00C83D04">
        <w:tab/>
      </w:r>
      <w:r w:rsidR="00C83D04">
        <w:tab/>
      </w:r>
      <w:r w:rsidR="00C83D04">
        <w:tab/>
      </w:r>
      <w:r w:rsidR="00C92066">
        <w:t xml:space="preserve">4. </w:t>
      </w:r>
      <w:r w:rsidR="002F6206" w:rsidRPr="002F6206">
        <w:rPr>
          <w:position w:val="-6"/>
        </w:rPr>
        <w:object w:dxaOrig="1520" w:dyaOrig="279" w14:anchorId="562694C6">
          <v:shape id="_x0000_i1028" type="#_x0000_t75" style="width:76pt;height:14pt" o:ole="">
            <v:imagedata r:id="rId11" o:title=""/>
          </v:shape>
          <o:OLEObject Type="Embed" ProgID="Equation.DSMT4" ShapeID="_x0000_i1028" DrawAspect="Content" ObjectID="_1650087863" r:id="rId12"/>
        </w:object>
      </w:r>
    </w:p>
    <w:p w14:paraId="5DC44FA7" w14:textId="77777777" w:rsidR="00C83D04" w:rsidRDefault="00C83D04" w:rsidP="001F34B9"/>
    <w:p w14:paraId="4F309B13" w14:textId="77777777" w:rsidR="00C83D04" w:rsidRDefault="00C83D04" w:rsidP="001F34B9"/>
    <w:p w14:paraId="16BA06D7" w14:textId="77777777" w:rsidR="002F6206" w:rsidRDefault="002F6206" w:rsidP="001F34B9">
      <w:r>
        <w:t xml:space="preserve">5.  </w:t>
      </w:r>
      <w:r w:rsidR="006B2388" w:rsidRPr="006B2388">
        <w:rPr>
          <w:position w:val="-6"/>
        </w:rPr>
        <w:object w:dxaOrig="1120" w:dyaOrig="320" w14:anchorId="21265742">
          <v:shape id="_x0000_i1029" type="#_x0000_t75" style="width:56pt;height:16pt" o:ole="">
            <v:imagedata r:id="rId13" o:title=""/>
          </v:shape>
          <o:OLEObject Type="Embed" ProgID="Equation.DSMT4" ShapeID="_x0000_i1029" DrawAspect="Content" ObjectID="_1650087864" r:id="rId14"/>
        </w:object>
      </w:r>
      <w:r w:rsidR="006B2388">
        <w:tab/>
      </w:r>
      <w:r w:rsidR="006B2388">
        <w:tab/>
      </w:r>
      <w:r w:rsidR="006B2388">
        <w:tab/>
      </w:r>
      <w:r w:rsidR="006B2388">
        <w:tab/>
      </w:r>
      <w:r w:rsidR="00C83D04">
        <w:tab/>
      </w:r>
      <w:r w:rsidR="00C83D04">
        <w:tab/>
      </w:r>
      <w:r w:rsidR="00C83D04">
        <w:tab/>
      </w:r>
      <w:r w:rsidR="006B2388">
        <w:t xml:space="preserve">6.  </w:t>
      </w:r>
      <w:r w:rsidR="00C92066" w:rsidRPr="00C92066">
        <w:rPr>
          <w:position w:val="-6"/>
        </w:rPr>
        <w:object w:dxaOrig="1160" w:dyaOrig="320" w14:anchorId="56EE44F5">
          <v:shape id="_x0000_i1030" type="#_x0000_t75" style="width:58pt;height:16pt" o:ole="">
            <v:imagedata r:id="rId15" o:title=""/>
          </v:shape>
          <o:OLEObject Type="Embed" ProgID="Equation.DSMT4" ShapeID="_x0000_i1030" DrawAspect="Content" ObjectID="_1650087865" r:id="rId16"/>
        </w:object>
      </w:r>
    </w:p>
    <w:p w14:paraId="79A51EE6" w14:textId="77777777" w:rsidR="00C83D04" w:rsidRDefault="00C83D04" w:rsidP="001F34B9"/>
    <w:p w14:paraId="4E9F519E" w14:textId="77777777" w:rsidR="00C83D04" w:rsidRDefault="00C83D04" w:rsidP="001F34B9"/>
    <w:p w14:paraId="510B022C" w14:textId="77777777" w:rsidR="00C92066" w:rsidRDefault="00C92066" w:rsidP="001F34B9">
      <w:r>
        <w:t xml:space="preserve">7.  </w:t>
      </w:r>
      <w:r w:rsidR="002878EE" w:rsidRPr="002878EE">
        <w:rPr>
          <w:position w:val="-32"/>
        </w:rPr>
        <w:object w:dxaOrig="1579" w:dyaOrig="760" w14:anchorId="0DD85DDF">
          <v:shape id="_x0000_i1031" type="#_x0000_t75" style="width:79pt;height:38pt" o:ole="">
            <v:imagedata r:id="rId17" o:title=""/>
          </v:shape>
          <o:OLEObject Type="Embed" ProgID="Equation.DSMT4" ShapeID="_x0000_i1031" DrawAspect="Content" ObjectID="_1650087866" r:id="rId18"/>
        </w:object>
      </w:r>
      <w:r w:rsidR="002878EE">
        <w:tab/>
      </w:r>
      <w:r w:rsidR="002878EE">
        <w:tab/>
      </w:r>
      <w:r w:rsidR="00C83D04">
        <w:tab/>
      </w:r>
      <w:r w:rsidR="00C83D04">
        <w:tab/>
      </w:r>
      <w:r w:rsidR="00C83D04">
        <w:tab/>
      </w:r>
      <w:r w:rsidR="002878EE">
        <w:tab/>
        <w:t xml:space="preserve">8.  </w:t>
      </w:r>
      <w:r w:rsidR="002878EE" w:rsidRPr="002878EE">
        <w:rPr>
          <w:position w:val="-32"/>
        </w:rPr>
        <w:object w:dxaOrig="1700" w:dyaOrig="760" w14:anchorId="4095F8F2">
          <v:shape id="_x0000_i1032" type="#_x0000_t75" style="width:85pt;height:38pt" o:ole="">
            <v:imagedata r:id="rId19" o:title=""/>
          </v:shape>
          <o:OLEObject Type="Embed" ProgID="Equation.DSMT4" ShapeID="_x0000_i1032" DrawAspect="Content" ObjectID="_1650087867" r:id="rId20"/>
        </w:object>
      </w:r>
    </w:p>
    <w:p w14:paraId="2E5F41C7" w14:textId="77777777" w:rsidR="00C83D04" w:rsidRDefault="00C83D04" w:rsidP="001F34B9"/>
    <w:p w14:paraId="176B496F" w14:textId="77777777" w:rsidR="00C83D04" w:rsidRDefault="00C83D04" w:rsidP="001F34B9"/>
    <w:p w14:paraId="09ECEE82" w14:textId="77777777" w:rsidR="002878EE" w:rsidRDefault="002878EE" w:rsidP="001F34B9">
      <w:r>
        <w:t xml:space="preserve">9.  </w:t>
      </w:r>
      <w:r w:rsidR="00A40ECF" w:rsidRPr="000E6FFD">
        <w:rPr>
          <w:position w:val="-24"/>
        </w:rPr>
        <w:object w:dxaOrig="580" w:dyaOrig="620" w14:anchorId="547C39F3">
          <v:shape id="_x0000_i1033" type="#_x0000_t75" style="width:29pt;height:31pt" o:ole="">
            <v:imagedata r:id="rId21" o:title=""/>
          </v:shape>
          <o:OLEObject Type="Embed" ProgID="Equation.DSMT4" ShapeID="_x0000_i1033" DrawAspect="Content" ObjectID="_1650087868" r:id="rId22"/>
        </w:object>
      </w:r>
      <w:r w:rsidR="00E85109">
        <w:tab/>
      </w:r>
      <w:r w:rsidR="00E85109">
        <w:tab/>
      </w:r>
      <w:r w:rsidR="00E85109">
        <w:tab/>
      </w:r>
      <w:r w:rsidR="00C83D04">
        <w:tab/>
      </w:r>
      <w:r w:rsidR="00C83D04">
        <w:tab/>
      </w:r>
      <w:r w:rsidR="00C83D04">
        <w:tab/>
      </w:r>
      <w:r w:rsidR="00E85109">
        <w:tab/>
        <w:t xml:space="preserve">10.  </w:t>
      </w:r>
      <w:r w:rsidR="00E85109" w:rsidRPr="00E85109">
        <w:rPr>
          <w:position w:val="-24"/>
        </w:rPr>
        <w:object w:dxaOrig="600" w:dyaOrig="620" w14:anchorId="3CC7F78B">
          <v:shape id="_x0000_i1034" type="#_x0000_t75" style="width:30pt;height:31pt" o:ole="">
            <v:imagedata r:id="rId23" o:title=""/>
          </v:shape>
          <o:OLEObject Type="Embed" ProgID="Equation.DSMT4" ShapeID="_x0000_i1034" DrawAspect="Content" ObjectID="_1650087869" r:id="rId24"/>
        </w:object>
      </w:r>
    </w:p>
    <w:p w14:paraId="6186BA21" w14:textId="77777777" w:rsidR="00C83D04" w:rsidRDefault="00C83D04" w:rsidP="001F34B9"/>
    <w:p w14:paraId="089F7A14" w14:textId="77777777" w:rsidR="00C83D04" w:rsidRDefault="00C83D04" w:rsidP="001F34B9"/>
    <w:p w14:paraId="691B0EEE" w14:textId="77777777" w:rsidR="00E85109" w:rsidRDefault="00E85109" w:rsidP="001F34B9">
      <w:r>
        <w:t xml:space="preserve">11.  </w:t>
      </w:r>
      <w:r w:rsidR="000B2F30" w:rsidRPr="000B2F30">
        <w:rPr>
          <w:position w:val="-24"/>
        </w:rPr>
        <w:object w:dxaOrig="680" w:dyaOrig="660" w14:anchorId="5E706849">
          <v:shape id="_x0000_i1035" type="#_x0000_t75" style="width:34pt;height:33pt" o:ole="">
            <v:imagedata r:id="rId25" o:title=""/>
          </v:shape>
          <o:OLEObject Type="Embed" ProgID="Equation.DSMT4" ShapeID="_x0000_i1035" DrawAspect="Content" ObjectID="_1650087870" r:id="rId26"/>
        </w:object>
      </w:r>
      <w:r w:rsidR="000B2F30">
        <w:tab/>
      </w:r>
      <w:r w:rsidR="000B2F30">
        <w:tab/>
      </w:r>
      <w:r w:rsidR="000B2F30">
        <w:tab/>
      </w:r>
      <w:r w:rsidR="00C83D04">
        <w:tab/>
      </w:r>
      <w:r w:rsidR="00C83D04">
        <w:tab/>
      </w:r>
      <w:r w:rsidR="00C83D04">
        <w:tab/>
      </w:r>
      <w:r w:rsidR="000B2F30">
        <w:tab/>
        <w:t xml:space="preserve">12.  </w:t>
      </w:r>
      <w:r w:rsidR="00D07398" w:rsidRPr="00D07398">
        <w:rPr>
          <w:position w:val="-24"/>
        </w:rPr>
        <w:object w:dxaOrig="680" w:dyaOrig="660" w14:anchorId="195D9BBA">
          <v:shape id="_x0000_i1036" type="#_x0000_t75" style="width:34pt;height:33pt" o:ole="">
            <v:imagedata r:id="rId27" o:title=""/>
          </v:shape>
          <o:OLEObject Type="Embed" ProgID="Equation.DSMT4" ShapeID="_x0000_i1036" DrawAspect="Content" ObjectID="_1650087871" r:id="rId28"/>
        </w:object>
      </w:r>
    </w:p>
    <w:p w14:paraId="4E18AD1B" w14:textId="77777777" w:rsidR="00C83D04" w:rsidRDefault="00C83D04" w:rsidP="001F34B9"/>
    <w:p w14:paraId="23B5CD30" w14:textId="77777777" w:rsidR="00C83D04" w:rsidRDefault="00C83D04" w:rsidP="001F34B9"/>
    <w:p w14:paraId="108D5EE4" w14:textId="77777777" w:rsidR="005B75E4" w:rsidRDefault="00D07398" w:rsidP="001F34B9">
      <w:r>
        <w:t xml:space="preserve">13.  </w:t>
      </w:r>
      <w:r w:rsidR="00747A75" w:rsidRPr="00747A75">
        <w:rPr>
          <w:position w:val="-28"/>
        </w:rPr>
        <w:object w:dxaOrig="1500" w:dyaOrig="680" w14:anchorId="372BF4EE">
          <v:shape id="_x0000_i1037" type="#_x0000_t75" style="width:75pt;height:34pt" o:ole="">
            <v:imagedata r:id="rId29" o:title=""/>
          </v:shape>
          <o:OLEObject Type="Embed" ProgID="Equation.DSMT4" ShapeID="_x0000_i1037" DrawAspect="Content" ObjectID="_1650087872" r:id="rId30"/>
        </w:object>
      </w:r>
      <w:r w:rsidR="00747A75">
        <w:tab/>
      </w:r>
      <w:r w:rsidR="00747A75">
        <w:tab/>
      </w:r>
      <w:r w:rsidR="00C83D04">
        <w:tab/>
      </w:r>
      <w:r w:rsidR="00C83D04">
        <w:tab/>
      </w:r>
      <w:r w:rsidR="00C83D04">
        <w:tab/>
      </w:r>
      <w:r w:rsidR="00747A75">
        <w:tab/>
        <w:t xml:space="preserve">14.  </w:t>
      </w:r>
      <w:r w:rsidR="00DB1826" w:rsidRPr="00DB1826">
        <w:rPr>
          <w:position w:val="-28"/>
        </w:rPr>
        <w:object w:dxaOrig="1500" w:dyaOrig="680" w14:anchorId="2C601771">
          <v:shape id="_x0000_i1038" type="#_x0000_t75" style="width:75pt;height:34pt" o:ole="">
            <v:imagedata r:id="rId31" o:title=""/>
          </v:shape>
          <o:OLEObject Type="Embed" ProgID="Equation.DSMT4" ShapeID="_x0000_i1038" DrawAspect="Content" ObjectID="_1650087873" r:id="rId32"/>
        </w:object>
      </w:r>
    </w:p>
    <w:p w14:paraId="1A7E0A00" w14:textId="77777777" w:rsidR="00C83D04" w:rsidRDefault="00C83D04" w:rsidP="001F34B9"/>
    <w:p w14:paraId="70526C2D" w14:textId="77777777" w:rsidR="00C83D04" w:rsidRDefault="00C83D04" w:rsidP="001F34B9"/>
    <w:p w14:paraId="250CF3CF" w14:textId="77777777" w:rsidR="00C83D04" w:rsidRDefault="00C83D04" w:rsidP="001F34B9"/>
    <w:p w14:paraId="7CF2109B" w14:textId="77777777" w:rsidR="00C83D04" w:rsidRDefault="00C83D04" w:rsidP="001F34B9"/>
    <w:p w14:paraId="6D74044A" w14:textId="77777777" w:rsidR="004B507C" w:rsidRDefault="004B507C" w:rsidP="001F34B9">
      <w:r>
        <w:lastRenderedPageBreak/>
        <w:t>Use identities to verify that each statement is true</w:t>
      </w:r>
    </w:p>
    <w:p w14:paraId="16D58000" w14:textId="77777777" w:rsidR="004B507C" w:rsidRDefault="00D4033A" w:rsidP="001F34B9">
      <w:r>
        <w:t>15.</w:t>
      </w:r>
      <w:r w:rsidR="004B507C">
        <w:t xml:space="preserve">.  </w:t>
      </w:r>
      <w:r w:rsidR="0058152A" w:rsidRPr="0058152A">
        <w:rPr>
          <w:position w:val="-24"/>
        </w:rPr>
        <w:object w:dxaOrig="1300" w:dyaOrig="620" w14:anchorId="7D7020BD">
          <v:shape id="_x0000_i1039" type="#_x0000_t75" style="width:65pt;height:31pt" o:ole="">
            <v:imagedata r:id="rId33" o:title=""/>
          </v:shape>
          <o:OLEObject Type="Embed" ProgID="Equation.DSMT4" ShapeID="_x0000_i1039" DrawAspect="Content" ObjectID="_1650087874" r:id="rId34"/>
        </w:object>
      </w:r>
      <w:r>
        <w:tab/>
      </w:r>
      <w:r>
        <w:tab/>
      </w:r>
      <w:r>
        <w:tab/>
      </w:r>
      <w:r w:rsidR="00C83D04">
        <w:tab/>
      </w:r>
      <w:r w:rsidR="00C83D04">
        <w:tab/>
      </w:r>
      <w:r w:rsidR="00C83D04">
        <w:tab/>
      </w:r>
      <w:r>
        <w:t>16</w:t>
      </w:r>
      <w:r w:rsidR="0058152A">
        <w:t xml:space="preserve">.  </w:t>
      </w:r>
      <w:r w:rsidR="002842EA" w:rsidRPr="002842EA">
        <w:rPr>
          <w:position w:val="-24"/>
        </w:rPr>
        <w:object w:dxaOrig="1280" w:dyaOrig="620" w14:anchorId="51A4F8EE">
          <v:shape id="_x0000_i1040" type="#_x0000_t75" style="width:64pt;height:31pt" o:ole="">
            <v:imagedata r:id="rId35" o:title=""/>
          </v:shape>
          <o:OLEObject Type="Embed" ProgID="Equation.DSMT4" ShapeID="_x0000_i1040" DrawAspect="Content" ObjectID="_1650087875" r:id="rId36"/>
        </w:object>
      </w:r>
    </w:p>
    <w:p w14:paraId="179C2FE2" w14:textId="77777777" w:rsidR="00C83D04" w:rsidRDefault="00C83D04" w:rsidP="001F34B9"/>
    <w:p w14:paraId="5DE5A733" w14:textId="77777777" w:rsidR="00C83D04" w:rsidRDefault="00C83D04" w:rsidP="001F34B9"/>
    <w:p w14:paraId="4E4C2EE9" w14:textId="77777777" w:rsidR="002842EA" w:rsidRDefault="00D4033A" w:rsidP="001F34B9">
      <w:r>
        <w:t>17</w:t>
      </w:r>
      <w:r w:rsidR="002842EA">
        <w:t xml:space="preserve">.  </w:t>
      </w:r>
      <w:r w:rsidR="00C94A36" w:rsidRPr="00C94A36">
        <w:rPr>
          <w:position w:val="-24"/>
        </w:rPr>
        <w:object w:dxaOrig="1480" w:dyaOrig="660" w14:anchorId="40EEAF7B">
          <v:shape id="_x0000_i1041" type="#_x0000_t75" style="width:74pt;height:33pt" o:ole="">
            <v:imagedata r:id="rId37" o:title=""/>
          </v:shape>
          <o:OLEObject Type="Embed" ProgID="Equation.DSMT4" ShapeID="_x0000_i1041" DrawAspect="Content" ObjectID="_1650087876" r:id="rId38"/>
        </w:object>
      </w:r>
      <w:r>
        <w:tab/>
      </w:r>
      <w:r>
        <w:tab/>
      </w:r>
      <w:r>
        <w:tab/>
      </w:r>
      <w:r w:rsidR="00C83D04">
        <w:tab/>
      </w:r>
      <w:r w:rsidR="00C83D04">
        <w:tab/>
      </w:r>
      <w:r w:rsidR="00C83D04">
        <w:tab/>
      </w:r>
      <w:r>
        <w:t>18</w:t>
      </w:r>
      <w:r w:rsidR="00C94A36">
        <w:t xml:space="preserve">.  </w:t>
      </w:r>
      <w:r w:rsidR="00C94A36" w:rsidRPr="00C94A36">
        <w:rPr>
          <w:position w:val="-24"/>
        </w:rPr>
        <w:object w:dxaOrig="1500" w:dyaOrig="660" w14:anchorId="1FCEE68A">
          <v:shape id="_x0000_i1042" type="#_x0000_t75" style="width:75pt;height:33pt" o:ole="">
            <v:imagedata r:id="rId39" o:title=""/>
          </v:shape>
          <o:OLEObject Type="Embed" ProgID="Equation.DSMT4" ShapeID="_x0000_i1042" DrawAspect="Content" ObjectID="_1650087877" r:id="rId40"/>
        </w:object>
      </w:r>
    </w:p>
    <w:p w14:paraId="5BB08340" w14:textId="77777777" w:rsidR="00C83D04" w:rsidRDefault="00C83D04" w:rsidP="001F34B9"/>
    <w:p w14:paraId="1DA80997" w14:textId="77777777" w:rsidR="00C83D04" w:rsidRDefault="00C83D04" w:rsidP="001F34B9"/>
    <w:p w14:paraId="5284A971" w14:textId="77777777" w:rsidR="00F3063F" w:rsidRDefault="00D4033A" w:rsidP="001F34B9">
      <w:r>
        <w:t>19</w:t>
      </w:r>
      <w:r w:rsidR="00F3063F">
        <w:t xml:space="preserve">.  </w:t>
      </w:r>
      <w:r w:rsidR="00F3063F" w:rsidRPr="00F3063F">
        <w:rPr>
          <w:position w:val="-6"/>
        </w:rPr>
        <w:object w:dxaOrig="2060" w:dyaOrig="320" w14:anchorId="5F6F0257">
          <v:shape id="_x0000_i1043" type="#_x0000_t75" style="width:103pt;height:16pt" o:ole="">
            <v:imagedata r:id="rId41" o:title=""/>
          </v:shape>
          <o:OLEObject Type="Embed" ProgID="Equation.DSMT4" ShapeID="_x0000_i1043" DrawAspect="Content" ObjectID="_1650087878" r:id="rId42"/>
        </w:object>
      </w:r>
      <w:r>
        <w:tab/>
      </w:r>
      <w:r>
        <w:tab/>
      </w:r>
      <w:r w:rsidR="00C83D04">
        <w:tab/>
      </w:r>
      <w:r w:rsidR="00C83D04">
        <w:tab/>
      </w:r>
      <w:r w:rsidR="00C83D04">
        <w:tab/>
      </w:r>
      <w:r>
        <w:t>20</w:t>
      </w:r>
      <w:r w:rsidR="00F3063F">
        <w:t xml:space="preserve">.  </w:t>
      </w:r>
      <w:r w:rsidR="00A343F2" w:rsidRPr="00A343F2">
        <w:rPr>
          <w:position w:val="-6"/>
        </w:rPr>
        <w:object w:dxaOrig="2040" w:dyaOrig="320" w14:anchorId="40B9A503">
          <v:shape id="_x0000_i1044" type="#_x0000_t75" style="width:102pt;height:16pt" o:ole="">
            <v:imagedata r:id="rId43" o:title=""/>
          </v:shape>
          <o:OLEObject Type="Embed" ProgID="Equation.DSMT4" ShapeID="_x0000_i1044" DrawAspect="Content" ObjectID="_1650087879" r:id="rId44"/>
        </w:object>
      </w:r>
      <w:r w:rsidR="00BE45C5">
        <w:tab/>
      </w:r>
      <w:r w:rsidR="00BE45C5">
        <w:tab/>
      </w:r>
    </w:p>
    <w:p w14:paraId="466527BF" w14:textId="77777777" w:rsidR="00C83D04" w:rsidRDefault="00C83D04" w:rsidP="001F34B9"/>
    <w:p w14:paraId="31B2A01B" w14:textId="77777777" w:rsidR="00C83D04" w:rsidRDefault="00C83D04" w:rsidP="001F34B9"/>
    <w:p w14:paraId="2CB4FDDB" w14:textId="77777777" w:rsidR="00A343F2" w:rsidRDefault="00D4033A" w:rsidP="001F34B9">
      <w:r>
        <w:t>21</w:t>
      </w:r>
      <w:r w:rsidR="00A368E1">
        <w:t xml:space="preserve">.  </w:t>
      </w:r>
      <w:r w:rsidR="00A368E1" w:rsidRPr="00A368E1">
        <w:rPr>
          <w:position w:val="-24"/>
        </w:rPr>
        <w:object w:dxaOrig="1400" w:dyaOrig="620" w14:anchorId="2CFC4307">
          <v:shape id="_x0000_i1045" type="#_x0000_t75" style="width:70pt;height:31pt" o:ole="">
            <v:imagedata r:id="rId45" o:title=""/>
          </v:shape>
          <o:OLEObject Type="Embed" ProgID="Equation.DSMT4" ShapeID="_x0000_i1045" DrawAspect="Content" ObjectID="_1650087880" r:id="rId46"/>
        </w:object>
      </w:r>
      <w:r>
        <w:tab/>
      </w:r>
      <w:r>
        <w:tab/>
      </w:r>
      <w:r>
        <w:tab/>
      </w:r>
      <w:r w:rsidR="00C83D04">
        <w:tab/>
      </w:r>
      <w:r w:rsidR="00C83D04">
        <w:tab/>
      </w:r>
      <w:r w:rsidR="00C83D04">
        <w:tab/>
      </w:r>
      <w:r>
        <w:t>22</w:t>
      </w:r>
      <w:r w:rsidR="00A368E1">
        <w:t xml:space="preserve">.  </w:t>
      </w:r>
      <w:r w:rsidR="00A900BB" w:rsidRPr="00A900BB">
        <w:rPr>
          <w:position w:val="-24"/>
        </w:rPr>
        <w:object w:dxaOrig="1400" w:dyaOrig="620" w14:anchorId="64A41C56">
          <v:shape id="_x0000_i1046" type="#_x0000_t75" style="width:70pt;height:31pt" o:ole="">
            <v:imagedata r:id="rId47" o:title=""/>
          </v:shape>
          <o:OLEObject Type="Embed" ProgID="Equation.DSMT4" ShapeID="_x0000_i1046" DrawAspect="Content" ObjectID="_1650087881" r:id="rId48"/>
        </w:object>
      </w:r>
    </w:p>
    <w:p w14:paraId="367B906D" w14:textId="77777777" w:rsidR="00C83D04" w:rsidRDefault="00C83D04" w:rsidP="001F34B9"/>
    <w:p w14:paraId="3D608595" w14:textId="77777777" w:rsidR="00C83D04" w:rsidRDefault="00C83D04" w:rsidP="001F34B9"/>
    <w:p w14:paraId="3AF172C1" w14:textId="77777777" w:rsidR="00BE45C5" w:rsidRDefault="00D4033A" w:rsidP="001F34B9">
      <w:r>
        <w:t>23</w:t>
      </w:r>
      <w:r w:rsidR="00A900BB">
        <w:t xml:space="preserve">.  </w:t>
      </w:r>
      <w:r w:rsidR="00A07074" w:rsidRPr="00136F93">
        <w:rPr>
          <w:position w:val="-24"/>
        </w:rPr>
        <w:object w:dxaOrig="1660" w:dyaOrig="620" w14:anchorId="06E0034F">
          <v:shape id="_x0000_i1047" type="#_x0000_t75" style="width:83pt;height:31pt" o:ole="">
            <v:imagedata r:id="rId49" o:title=""/>
          </v:shape>
          <o:OLEObject Type="Embed" ProgID="Equation.DSMT4" ShapeID="_x0000_i1047" DrawAspect="Content" ObjectID="_1650087882" r:id="rId50"/>
        </w:object>
      </w:r>
      <w:r w:rsidR="00A07074">
        <w:tab/>
      </w:r>
      <w:r w:rsidR="00A07074">
        <w:tab/>
      </w:r>
      <w:r w:rsidR="00A07074">
        <w:tab/>
      </w:r>
      <w:r w:rsidR="00C83D04">
        <w:tab/>
      </w:r>
      <w:r w:rsidR="00C83D04">
        <w:tab/>
      </w:r>
      <w:r w:rsidR="00C83D04">
        <w:tab/>
      </w:r>
      <w:r>
        <w:t>24</w:t>
      </w:r>
      <w:r w:rsidR="00136F93">
        <w:t>.</w:t>
      </w:r>
      <w:r w:rsidR="00A07074">
        <w:t xml:space="preserve">  </w:t>
      </w:r>
      <w:r w:rsidR="007E288C" w:rsidRPr="007E288C">
        <w:rPr>
          <w:position w:val="-24"/>
        </w:rPr>
        <w:object w:dxaOrig="1700" w:dyaOrig="620" w14:anchorId="5AEBAF09">
          <v:shape id="_x0000_i1048" type="#_x0000_t75" style="width:85pt;height:31pt" o:ole="">
            <v:imagedata r:id="rId51" o:title=""/>
          </v:shape>
          <o:OLEObject Type="Embed" ProgID="Equation.DSMT4" ShapeID="_x0000_i1048" DrawAspect="Content" ObjectID="_1650087883" r:id="rId52"/>
        </w:object>
      </w:r>
    </w:p>
    <w:p w14:paraId="5BCC36D8" w14:textId="77777777" w:rsidR="00C83D04" w:rsidRDefault="00C83D04" w:rsidP="001F34B9"/>
    <w:p w14:paraId="4460E96A" w14:textId="77777777" w:rsidR="00C83D04" w:rsidRDefault="00C83D04" w:rsidP="001F34B9"/>
    <w:p w14:paraId="54E76564" w14:textId="77777777" w:rsidR="00C83D04" w:rsidRDefault="00C83D04" w:rsidP="001F34B9"/>
    <w:p w14:paraId="4C299E05" w14:textId="77777777" w:rsidR="00A900BB" w:rsidRDefault="00D4033A" w:rsidP="001F34B9">
      <w:r>
        <w:t>25</w:t>
      </w:r>
      <w:r w:rsidR="00BE45C5">
        <w:t xml:space="preserve">.  </w:t>
      </w:r>
      <w:r w:rsidR="00BE45C5" w:rsidRPr="00BE45C5">
        <w:rPr>
          <w:position w:val="-16"/>
        </w:rPr>
        <w:object w:dxaOrig="2500" w:dyaOrig="440" w14:anchorId="1EA6D519">
          <v:shape id="_x0000_i1049" type="#_x0000_t75" style="width:125pt;height:22pt" o:ole="">
            <v:imagedata r:id="rId53" o:title=""/>
          </v:shape>
          <o:OLEObject Type="Embed" ProgID="Equation.DSMT4" ShapeID="_x0000_i1049" DrawAspect="Content" ObjectID="_1650087884" r:id="rId54"/>
        </w:object>
      </w:r>
      <w:r w:rsidR="00136F93">
        <w:t xml:space="preserve">  </w:t>
      </w:r>
      <w:r>
        <w:tab/>
      </w:r>
      <w:r w:rsidR="00C83D04">
        <w:tab/>
      </w:r>
      <w:r w:rsidR="00C83D04">
        <w:tab/>
      </w:r>
      <w:r w:rsidR="00C83D04">
        <w:tab/>
      </w:r>
      <w:r>
        <w:t>26</w:t>
      </w:r>
      <w:r w:rsidR="00BE45C5">
        <w:t xml:space="preserve">.  </w:t>
      </w:r>
      <w:r w:rsidR="005B573A" w:rsidRPr="005B573A">
        <w:rPr>
          <w:position w:val="-16"/>
        </w:rPr>
        <w:object w:dxaOrig="2500" w:dyaOrig="440" w14:anchorId="0149D7FC">
          <v:shape id="_x0000_i1050" type="#_x0000_t75" style="width:125pt;height:22pt" o:ole="">
            <v:imagedata r:id="rId55" o:title=""/>
          </v:shape>
          <o:OLEObject Type="Embed" ProgID="Equation.DSMT4" ShapeID="_x0000_i1050" DrawAspect="Content" ObjectID="_1650087885" r:id="rId56"/>
        </w:object>
      </w:r>
    </w:p>
    <w:p w14:paraId="73A006D9" w14:textId="77777777" w:rsidR="00C83D04" w:rsidRDefault="00C83D04" w:rsidP="001F34B9"/>
    <w:p w14:paraId="5D339549" w14:textId="77777777" w:rsidR="00C83D04" w:rsidRDefault="00C83D04" w:rsidP="001F34B9"/>
    <w:p w14:paraId="1EF30570" w14:textId="77777777" w:rsidR="00C83D04" w:rsidRDefault="00C83D04" w:rsidP="001F34B9"/>
    <w:p w14:paraId="6C244D16" w14:textId="77777777" w:rsidR="00BA0CAA" w:rsidRDefault="00D4033A" w:rsidP="001F34B9">
      <w:r>
        <w:t>27</w:t>
      </w:r>
      <w:r w:rsidR="00BA0CAA">
        <w:t xml:space="preserve">.  </w:t>
      </w:r>
      <w:r w:rsidR="00BA0CAA" w:rsidRPr="00BA0CAA">
        <w:rPr>
          <w:position w:val="-14"/>
        </w:rPr>
        <w:object w:dxaOrig="2900" w:dyaOrig="400" w14:anchorId="08EF7EFF">
          <v:shape id="_x0000_i1051" type="#_x0000_t75" style="width:145pt;height:20pt" o:ole="">
            <v:imagedata r:id="rId57" o:title=""/>
          </v:shape>
          <o:OLEObject Type="Embed" ProgID="Equation.DSMT4" ShapeID="_x0000_i1051" DrawAspect="Content" ObjectID="_1650087886" r:id="rId58"/>
        </w:object>
      </w:r>
      <w:r>
        <w:tab/>
      </w:r>
      <w:r w:rsidR="00C83D04">
        <w:tab/>
      </w:r>
      <w:r w:rsidR="00C83D04">
        <w:tab/>
      </w:r>
      <w:r w:rsidR="00C83D04">
        <w:tab/>
      </w:r>
      <w:r>
        <w:t>28</w:t>
      </w:r>
      <w:r w:rsidR="00BA0CAA">
        <w:t xml:space="preserve">.  </w:t>
      </w:r>
      <w:r w:rsidR="003E47F6" w:rsidRPr="003E47F6">
        <w:rPr>
          <w:position w:val="-14"/>
        </w:rPr>
        <w:object w:dxaOrig="2900" w:dyaOrig="400" w14:anchorId="66E7A2B3">
          <v:shape id="_x0000_i1052" type="#_x0000_t75" style="width:145pt;height:20pt" o:ole="">
            <v:imagedata r:id="rId59" o:title=""/>
          </v:shape>
          <o:OLEObject Type="Embed" ProgID="Equation.DSMT4" ShapeID="_x0000_i1052" DrawAspect="Content" ObjectID="_1650087887" r:id="rId60"/>
        </w:object>
      </w:r>
    </w:p>
    <w:p w14:paraId="47AE360F" w14:textId="77777777" w:rsidR="00C92066" w:rsidRDefault="00C92066" w:rsidP="001F34B9"/>
    <w:p w14:paraId="015CBB0A" w14:textId="77777777" w:rsidR="00C92066" w:rsidRDefault="00C92066" w:rsidP="001F34B9"/>
    <w:sectPr w:rsidR="00C92066" w:rsidSect="00C83D0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F34B9"/>
    <w:rsid w:val="000110E1"/>
    <w:rsid w:val="00022E78"/>
    <w:rsid w:val="00042E40"/>
    <w:rsid w:val="000448B9"/>
    <w:rsid w:val="000B2F30"/>
    <w:rsid w:val="000E6FFD"/>
    <w:rsid w:val="00132FCC"/>
    <w:rsid w:val="00136F93"/>
    <w:rsid w:val="001F34B9"/>
    <w:rsid w:val="00206429"/>
    <w:rsid w:val="00211711"/>
    <w:rsid w:val="00256199"/>
    <w:rsid w:val="002842EA"/>
    <w:rsid w:val="00286091"/>
    <w:rsid w:val="002878EE"/>
    <w:rsid w:val="002F6206"/>
    <w:rsid w:val="0030290F"/>
    <w:rsid w:val="00312EA8"/>
    <w:rsid w:val="00326043"/>
    <w:rsid w:val="003E47F6"/>
    <w:rsid w:val="004B507C"/>
    <w:rsid w:val="0058152A"/>
    <w:rsid w:val="005B573A"/>
    <w:rsid w:val="005B75E4"/>
    <w:rsid w:val="00660ACA"/>
    <w:rsid w:val="00663556"/>
    <w:rsid w:val="006B2388"/>
    <w:rsid w:val="00747A75"/>
    <w:rsid w:val="007A5A19"/>
    <w:rsid w:val="007E288C"/>
    <w:rsid w:val="007E6415"/>
    <w:rsid w:val="007F2E10"/>
    <w:rsid w:val="008E5056"/>
    <w:rsid w:val="00943961"/>
    <w:rsid w:val="009A2605"/>
    <w:rsid w:val="009B2DF7"/>
    <w:rsid w:val="00A05DEB"/>
    <w:rsid w:val="00A07074"/>
    <w:rsid w:val="00A343F2"/>
    <w:rsid w:val="00A368E1"/>
    <w:rsid w:val="00A40ECF"/>
    <w:rsid w:val="00A8576C"/>
    <w:rsid w:val="00A900BB"/>
    <w:rsid w:val="00AA2CB1"/>
    <w:rsid w:val="00AF6F9D"/>
    <w:rsid w:val="00B72BB9"/>
    <w:rsid w:val="00BA0CAA"/>
    <w:rsid w:val="00BB3463"/>
    <w:rsid w:val="00BC560B"/>
    <w:rsid w:val="00BE45C5"/>
    <w:rsid w:val="00C674D4"/>
    <w:rsid w:val="00C83D04"/>
    <w:rsid w:val="00C92066"/>
    <w:rsid w:val="00C94A36"/>
    <w:rsid w:val="00CE4E94"/>
    <w:rsid w:val="00D07398"/>
    <w:rsid w:val="00D351F0"/>
    <w:rsid w:val="00D4033A"/>
    <w:rsid w:val="00DB1826"/>
    <w:rsid w:val="00E353DB"/>
    <w:rsid w:val="00E85109"/>
    <w:rsid w:val="00EE2203"/>
    <w:rsid w:val="00F3063F"/>
    <w:rsid w:val="00F4136C"/>
    <w:rsid w:val="00F801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E36E67"/>
  <w15:docId w15:val="{D686876C-2A5E-4844-B43E-8EC9A41989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83D0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D0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B75137-5E62-4FC2-A4AF-CE579C092D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2</Words>
  <Characters>92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e Lecroy</dc:creator>
  <cp:lastModifiedBy>Suzanne Yeganegi</cp:lastModifiedBy>
  <cp:revision>2</cp:revision>
  <cp:lastPrinted>2018-10-16T17:12:00Z</cp:lastPrinted>
  <dcterms:created xsi:type="dcterms:W3CDTF">2020-05-04T12:57:00Z</dcterms:created>
  <dcterms:modified xsi:type="dcterms:W3CDTF">2020-05-04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